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92C9F" w:rsidRPr="00375A70" w:rsidRDefault="00375A70" w:rsidP="00D0597A">
      <w:pPr>
        <w:pStyle w:val="RAvsnitt"/>
        <w:rPr>
          <w:rFonts w:ascii="Arial" w:hAnsi="Arial" w:cs="Arial"/>
        </w:rPr>
      </w:pPr>
      <w:r w:rsidRPr="001A448C">
        <w:rPr>
          <w:rFonts w:ascii="Arial" w:hAnsi="Arial" w:cs="Arial"/>
          <w:noProof/>
        </w:rPr>
        <w:drawing>
          <wp:anchor distT="0" distB="0" distL="114300" distR="114300" simplePos="0" relativeHeight="251694080" behindDoc="1" locked="0" layoutInCell="1" allowOverlap="1" wp14:anchorId="5A20782E" wp14:editId="2AAF611E">
            <wp:simplePos x="0" y="0"/>
            <wp:positionH relativeFrom="margin">
              <wp:posOffset>-358140</wp:posOffset>
            </wp:positionH>
            <wp:positionV relativeFrom="margin">
              <wp:posOffset>-625475</wp:posOffset>
            </wp:positionV>
            <wp:extent cx="6377868" cy="9494520"/>
            <wp:effectExtent l="0" t="0" r="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D6BF9" w:rsidRPr="00375A70">
        <w:rPr>
          <w:rFonts w:ascii="Arial" w:hAnsi="Arial" w:cs="Arial"/>
        </w:rPr>
        <w:t>Repetition kap 4</w:t>
      </w:r>
      <w:r w:rsidR="009E753A" w:rsidRPr="00375A70">
        <w:rPr>
          <w:rFonts w:ascii="Arial" w:hAnsi="Arial" w:cs="Arial"/>
        </w:rPr>
        <w:t xml:space="preserve"> </w:t>
      </w:r>
      <w:r w:rsidR="0087187A" w:rsidRPr="00375A70">
        <w:rPr>
          <w:rFonts w:ascii="Arial" w:hAnsi="Arial" w:cs="Arial"/>
        </w:rPr>
        <w:tab/>
        <w:t>Bas</w:t>
      </w:r>
    </w:p>
    <w:p w:rsidR="00592C9F" w:rsidRDefault="00592C9F" w:rsidP="00D0597A">
      <w:pPr>
        <w:pStyle w:val="Brdtextluftver"/>
      </w:pPr>
      <w:r w:rsidRPr="00EA2270">
        <w:t>Alla uppgifter i det här repetitionsavsnittet finns som lösta exempel</w:t>
      </w:r>
      <w:r w:rsidR="002932AD">
        <w:t xml:space="preserve"> i</w:t>
      </w:r>
      <w:r w:rsidRPr="00EA2270">
        <w:t xml:space="preserve"> </w:t>
      </w:r>
      <w:r>
        <w:t>Bas X.</w:t>
      </w:r>
      <w:r w:rsidRPr="00EA2270">
        <w:t xml:space="preserve"> Intill varje </w:t>
      </w:r>
      <w:r w:rsidR="0097704A">
        <w:br/>
      </w:r>
      <w:r w:rsidRPr="00EA2270">
        <w:t xml:space="preserve">uppgift står det på vilken sida du hittar exemplet. Om det är någon uppgift som du inte vet </w:t>
      </w:r>
      <w:r w:rsidR="0097704A">
        <w:br/>
      </w:r>
      <w:r w:rsidRPr="00EA2270">
        <w:t>hur du ska lösa, så kan du slå upp den sidan i boken och titta på hur en lösning kan se ut.</w:t>
      </w:r>
    </w:p>
    <w:p w:rsidR="00592C9F" w:rsidRPr="00375A70" w:rsidRDefault="00592C9F" w:rsidP="00D0597A">
      <w:pPr>
        <w:pStyle w:val="Brdtextluftver"/>
        <w:rPr>
          <w:rFonts w:ascii="Arial" w:hAnsi="Arial" w:cs="Arial"/>
        </w:rPr>
      </w:pPr>
      <w:r>
        <w:tab/>
      </w:r>
      <w:r>
        <w:tab/>
      </w:r>
      <w:r>
        <w:tab/>
      </w:r>
      <w:r>
        <w:tab/>
      </w:r>
      <w:r>
        <w:tab/>
      </w:r>
      <w:r w:rsidRPr="00375A70">
        <w:rPr>
          <w:rStyle w:val="Uppgiftssiffra"/>
          <w:rFonts w:ascii="Arial" w:hAnsi="Arial" w:cs="Arial"/>
        </w:rPr>
        <w:t>Sid</w:t>
      </w:r>
    </w:p>
    <w:p w:rsidR="00592C9F" w:rsidRDefault="00363804" w:rsidP="00D0597A">
      <w:pPr>
        <w:pStyle w:val="Uppgiftluftver"/>
      </w:pPr>
      <w:r>
        <w:rPr>
          <w:rStyle w:val="Uppgiftssiffra"/>
        </w:rPr>
        <w:t xml:space="preserve">  </w:t>
      </w:r>
      <w:r w:rsidR="00592C9F">
        <w:rPr>
          <w:rStyle w:val="Uppgiftssiffra"/>
        </w:rPr>
        <w:t>1</w:t>
      </w:r>
      <w:r w:rsidR="00592C9F" w:rsidRPr="00CE6EDD">
        <w:tab/>
      </w:r>
      <w:r w:rsidR="00592C9F">
        <w:t xml:space="preserve">Emil köper 3 biobiljetter och betalar 345 kr. Priset är proportionellt mot antalet </w:t>
      </w:r>
      <w:r w:rsidR="009E753A">
        <w:tab/>
        <w:t>87</w:t>
      </w:r>
      <w:r w:rsidR="0097704A">
        <w:br/>
      </w:r>
      <w:r w:rsidR="00592C9F">
        <w:t>biljetter. Hur mycket ska Astrid betala för 4 biljetter?</w:t>
      </w:r>
    </w:p>
    <w:p w:rsidR="00592C9F" w:rsidRDefault="00363804" w:rsidP="00D0597A">
      <w:pPr>
        <w:pStyle w:val="Uppgiftluftver"/>
      </w:pPr>
      <w:r>
        <w:rPr>
          <w:rStyle w:val="Uppgiftssiffra"/>
        </w:rPr>
        <w:t xml:space="preserve">  </w:t>
      </w:r>
      <w:r w:rsidR="00592C9F">
        <w:rPr>
          <w:rStyle w:val="Uppgiftssiffra"/>
        </w:rPr>
        <w:t>2</w:t>
      </w:r>
      <w:r w:rsidR="00592C9F" w:rsidRPr="00CE6EDD">
        <w:tab/>
      </w:r>
      <w:r w:rsidR="00592C9F">
        <w:t xml:space="preserve">Tove ska åka till Trelleborg för att ta färjan till Tyskland. Hur lång tid har hon </w:t>
      </w:r>
      <w:r w:rsidR="009E753A">
        <w:tab/>
        <w:t>91</w:t>
      </w:r>
      <w:r w:rsidR="0097704A">
        <w:br/>
      </w:r>
      <w:r w:rsidR="009E753A">
        <w:t>på sig tills färjan går?</w:t>
      </w:r>
    </w:p>
    <w:p w:rsidR="0097704A" w:rsidRPr="00CE6EDD" w:rsidRDefault="0097704A" w:rsidP="00D0597A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1762125" cy="828675"/>
            <wp:effectExtent l="0" t="0" r="9525" b="9525"/>
            <wp:docPr id="13" name="Bildobjekt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_02.eps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82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C9F" w:rsidRPr="00CE6EDD" w:rsidRDefault="00363804" w:rsidP="00D0597A">
      <w:pPr>
        <w:pStyle w:val="Uppgiftluftver"/>
      </w:pPr>
      <w:r>
        <w:rPr>
          <w:rStyle w:val="Uppgiftssiffra"/>
        </w:rPr>
        <w:t xml:space="preserve">  </w:t>
      </w:r>
      <w:r w:rsidR="00592C9F">
        <w:rPr>
          <w:rStyle w:val="Uppgiftssiffra"/>
        </w:rPr>
        <w:t>3</w:t>
      </w:r>
      <w:r w:rsidR="00592C9F" w:rsidRPr="00CE6EDD">
        <w:tab/>
        <w:t xml:space="preserve">Sandra kör bil </w:t>
      </w:r>
      <w:r w:rsidR="00592C9F">
        <w:t>med medelhastigheten 80 km/h i 3 timmar. Hur långt kör hon?</w:t>
      </w:r>
      <w:r w:rsidR="00592C9F">
        <w:tab/>
        <w:t>93</w:t>
      </w:r>
    </w:p>
    <w:p w:rsidR="00592C9F" w:rsidRDefault="00363804" w:rsidP="00D0597A">
      <w:pPr>
        <w:pStyle w:val="Uppgiftluftver"/>
      </w:pPr>
      <w:r>
        <w:rPr>
          <w:rStyle w:val="Uppgiftssiffra"/>
        </w:rPr>
        <w:t xml:space="preserve">  </w:t>
      </w:r>
      <w:r w:rsidR="00592C9F">
        <w:rPr>
          <w:rStyle w:val="Uppgiftssiffra"/>
        </w:rPr>
        <w:t>4</w:t>
      </w:r>
      <w:r w:rsidR="00592C9F" w:rsidRPr="00CE6EDD">
        <w:tab/>
      </w:r>
      <w:r w:rsidR="00592C9F">
        <w:t>Förkorta</w:t>
      </w:r>
      <w:r w:rsidR="00592C9F">
        <w:tab/>
      </w:r>
      <w:r w:rsidR="00592C9F">
        <w:tab/>
      </w:r>
      <w:r w:rsidR="00592C9F">
        <w:tab/>
        <w:t>96</w:t>
      </w:r>
      <w:r w:rsidR="0097704A">
        <w:br/>
      </w:r>
      <w:r w:rsidR="00592C9F">
        <w:t xml:space="preserve">a) </w:t>
      </w:r>
      <w:r w:rsidR="00D77A38" w:rsidRPr="00D77A38">
        <w:rPr>
          <w:position w:val="-22"/>
        </w:rPr>
        <w:object w:dxaOrig="220" w:dyaOrig="580">
          <v:shape id="_x0000_i1026" type="#_x0000_t75" style="width:10.8pt;height:29.4pt" o:ole="">
            <v:imagedata r:id="rId10" o:title=""/>
          </v:shape>
          <o:OLEObject Type="Embed" ProgID="Equation.DSMT4" ShapeID="_x0000_i1026" DrawAspect="Content" ObjectID="_1558989118" r:id="rId11"/>
        </w:object>
      </w:r>
      <w:r w:rsidR="00592C9F">
        <w:t xml:space="preserve"> med 3</w:t>
      </w:r>
      <w:r w:rsidR="00592C9F">
        <w:tab/>
        <w:t xml:space="preserve">b) </w:t>
      </w:r>
      <w:r w:rsidR="00D77A38" w:rsidRPr="00D77A38">
        <w:rPr>
          <w:position w:val="-22"/>
        </w:rPr>
        <w:object w:dxaOrig="320" w:dyaOrig="580">
          <v:shape id="_x0000_i1027" type="#_x0000_t75" style="width:15.6pt;height:29.4pt" o:ole="">
            <v:imagedata r:id="rId12" o:title=""/>
          </v:shape>
          <o:OLEObject Type="Embed" ProgID="Equation.DSMT4" ShapeID="_x0000_i1027" DrawAspect="Content" ObjectID="_1558989119" r:id="rId13"/>
        </w:object>
      </w:r>
      <w:r w:rsidR="00592C9F">
        <w:t xml:space="preserve"> med 5</w:t>
      </w:r>
    </w:p>
    <w:p w:rsidR="00592C9F" w:rsidRPr="00CE6EDD" w:rsidRDefault="00363804" w:rsidP="00D0597A">
      <w:pPr>
        <w:pStyle w:val="Uppgiftluftver"/>
      </w:pPr>
      <w:r>
        <w:rPr>
          <w:rStyle w:val="Uppgiftssiffra"/>
        </w:rPr>
        <w:t xml:space="preserve">  </w:t>
      </w:r>
      <w:r w:rsidR="00592C9F">
        <w:rPr>
          <w:rStyle w:val="Uppgiftssiffra"/>
        </w:rPr>
        <w:t>5</w:t>
      </w:r>
      <w:r w:rsidR="00592C9F" w:rsidRPr="00CE6EDD">
        <w:tab/>
      </w:r>
      <w:r w:rsidR="00592C9F">
        <w:t>Hur många procent är</w:t>
      </w:r>
      <w:r w:rsidR="00592C9F">
        <w:tab/>
      </w:r>
      <w:r w:rsidR="00592C9F">
        <w:tab/>
      </w:r>
      <w:r w:rsidR="00592C9F">
        <w:tab/>
        <w:t>100</w:t>
      </w:r>
      <w:r w:rsidR="0097704A">
        <w:br/>
      </w:r>
      <w:r w:rsidR="00592C9F">
        <w:t xml:space="preserve">a) </w:t>
      </w:r>
      <w:r w:rsidR="00D77A38" w:rsidRPr="00D77A38">
        <w:rPr>
          <w:position w:val="-22"/>
        </w:rPr>
        <w:object w:dxaOrig="320" w:dyaOrig="580">
          <v:shape id="_x0000_i1028" type="#_x0000_t75" style="width:15.6pt;height:29.4pt" o:ole="">
            <v:imagedata r:id="rId14" o:title=""/>
          </v:shape>
          <o:OLEObject Type="Embed" ProgID="Equation.DSMT4" ShapeID="_x0000_i1028" DrawAspect="Content" ObjectID="_1558989120" r:id="rId15"/>
        </w:object>
      </w:r>
      <w:r w:rsidR="00592C9F">
        <w:tab/>
        <w:t xml:space="preserve">b) </w:t>
      </w:r>
      <w:r w:rsidR="00D77A38" w:rsidRPr="00D77A38">
        <w:rPr>
          <w:position w:val="-22"/>
        </w:rPr>
        <w:object w:dxaOrig="440" w:dyaOrig="580">
          <v:shape id="_x0000_i1029" type="#_x0000_t75" style="width:21.6pt;height:29.4pt" o:ole="">
            <v:imagedata r:id="rId16" o:title=""/>
          </v:shape>
          <o:OLEObject Type="Embed" ProgID="Equation.DSMT4" ShapeID="_x0000_i1029" DrawAspect="Content" ObjectID="_1558989121" r:id="rId17"/>
        </w:object>
      </w:r>
    </w:p>
    <w:p w:rsidR="00592C9F" w:rsidRPr="0088234F" w:rsidRDefault="00363804" w:rsidP="00D0597A">
      <w:pPr>
        <w:pStyle w:val="Uppgiftluftver"/>
      </w:pPr>
      <w:r>
        <w:rPr>
          <w:rStyle w:val="Uppgiftssiffra"/>
        </w:rPr>
        <w:t xml:space="preserve">  </w:t>
      </w:r>
      <w:r w:rsidR="00592C9F">
        <w:rPr>
          <w:rStyle w:val="Uppgiftssiffra"/>
        </w:rPr>
        <w:t>6</w:t>
      </w:r>
      <w:r w:rsidR="00592C9F" w:rsidRPr="0088234F">
        <w:tab/>
      </w:r>
      <w:r w:rsidR="00592C9F">
        <w:t>Skriv talen i procentform.</w:t>
      </w:r>
      <w:r w:rsidR="00592C9F">
        <w:tab/>
      </w:r>
      <w:r w:rsidR="00592C9F">
        <w:tab/>
      </w:r>
      <w:r w:rsidR="00592C9F">
        <w:tab/>
        <w:t>102</w:t>
      </w:r>
      <w:r w:rsidR="0097704A">
        <w:br/>
      </w:r>
      <w:r w:rsidR="00592C9F">
        <w:t>a)  0,09</w:t>
      </w:r>
      <w:r w:rsidR="00592C9F">
        <w:tab/>
        <w:t xml:space="preserve">b)  0,3 </w:t>
      </w:r>
      <w:r w:rsidR="00592C9F">
        <w:tab/>
        <w:t>c)  0,115</w:t>
      </w:r>
    </w:p>
    <w:p w:rsidR="00592C9F" w:rsidRDefault="0097704A" w:rsidP="00D0597A">
      <w:pPr>
        <w:pStyle w:val="Uppgiftluftver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153606</wp:posOffset>
            </wp:positionH>
            <wp:positionV relativeFrom="paragraph">
              <wp:posOffset>163830</wp:posOffset>
            </wp:positionV>
            <wp:extent cx="123825" cy="161925"/>
            <wp:effectExtent l="0" t="0" r="9525" b="9525"/>
            <wp:wrapNone/>
            <wp:docPr id="14" name="Bildobjekt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R bar.eps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63804">
        <w:rPr>
          <w:rStyle w:val="Uppgiftssiffra"/>
        </w:rPr>
        <w:t xml:space="preserve">  </w:t>
      </w:r>
      <w:r w:rsidR="00592C9F">
        <w:rPr>
          <w:rStyle w:val="Uppgiftssiffra"/>
        </w:rPr>
        <w:t>7</w:t>
      </w:r>
      <w:r w:rsidR="00592C9F" w:rsidRPr="0088234F">
        <w:tab/>
      </w:r>
      <w:r w:rsidR="00592C9F">
        <w:t>Hur många hela procent är 11 kr av 40 kr?</w:t>
      </w:r>
      <w:r w:rsidR="00592C9F" w:rsidRPr="0088234F">
        <w:tab/>
      </w:r>
      <w:r w:rsidR="00592C9F" w:rsidRPr="0088234F">
        <w:tab/>
      </w:r>
      <w:r w:rsidR="00592C9F">
        <w:t>103</w:t>
      </w:r>
    </w:p>
    <w:p w:rsidR="00592C9F" w:rsidRPr="0088234F" w:rsidRDefault="003F0741" w:rsidP="00D0597A">
      <w:pPr>
        <w:pStyle w:val="Uppgiftluftver"/>
      </w:pPr>
      <w:r>
        <w:rPr>
          <w:rStyle w:val="Uppgiftssiffra"/>
        </w:rPr>
        <w:t xml:space="preserve">  </w:t>
      </w:r>
      <w:r w:rsidR="00592C9F">
        <w:rPr>
          <w:rStyle w:val="Uppgiftssiffra"/>
        </w:rPr>
        <w:t>8</w:t>
      </w:r>
      <w:r w:rsidR="00592C9F" w:rsidRPr="0088234F">
        <w:tab/>
      </w:r>
      <w:r w:rsidR="00592C9F">
        <w:t>Hur mycket är</w:t>
      </w:r>
      <w:r w:rsidR="00592C9F" w:rsidRPr="0088234F">
        <w:tab/>
      </w:r>
      <w:r w:rsidR="00592C9F">
        <w:tab/>
      </w:r>
      <w:r w:rsidR="00592C9F">
        <w:tab/>
        <w:t>105</w:t>
      </w:r>
      <w:r w:rsidR="0097704A">
        <w:br/>
      </w:r>
      <w:r w:rsidR="00592C9F" w:rsidRPr="0088234F">
        <w:t>a)</w:t>
      </w:r>
      <w:r w:rsidR="00592C9F">
        <w:t xml:space="preserve"> </w:t>
      </w:r>
      <w:r w:rsidR="00592C9F" w:rsidRPr="00D03B35">
        <w:rPr>
          <w:position w:val="-24"/>
        </w:rPr>
        <w:object w:dxaOrig="240" w:dyaOrig="620">
          <v:shape id="_x0000_i1030" type="#_x0000_t75" style="width:12pt;height:31.2pt" o:ole="">
            <v:imagedata r:id="rId19" o:title=""/>
          </v:shape>
          <o:OLEObject Type="Embed" ProgID="Equation.DSMT4" ShapeID="_x0000_i1030" DrawAspect="Content" ObjectID="_1558989122" r:id="rId20"/>
        </w:object>
      </w:r>
      <w:r w:rsidR="00592C9F">
        <w:t xml:space="preserve"> av 20 cl</w:t>
      </w:r>
      <w:r w:rsidR="00592C9F">
        <w:tab/>
      </w:r>
      <w:r w:rsidR="00592C9F" w:rsidRPr="0088234F">
        <w:t xml:space="preserve">b) </w:t>
      </w:r>
      <w:r w:rsidR="00592C9F">
        <w:t xml:space="preserve"> 20 % av 80 liter</w:t>
      </w:r>
    </w:p>
    <w:p w:rsidR="00E24733" w:rsidRPr="00375A70" w:rsidRDefault="00375A70" w:rsidP="00E24733">
      <w:pPr>
        <w:pStyle w:val="RAvsnitt"/>
        <w:rPr>
          <w:rFonts w:ascii="Arial" w:hAnsi="Arial" w:cs="Arial"/>
          <w:lang w:val="en-GB"/>
        </w:rPr>
      </w:pPr>
      <w:bookmarkStart w:id="0" w:name="_GoBack"/>
      <w:r w:rsidRPr="001A448C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6128" behindDoc="1" locked="0" layoutInCell="1" allowOverlap="1" wp14:anchorId="5A20782E" wp14:editId="2AAF611E">
            <wp:simplePos x="0" y="0"/>
            <wp:positionH relativeFrom="margin">
              <wp:posOffset>-327660</wp:posOffset>
            </wp:positionH>
            <wp:positionV relativeFrom="margin">
              <wp:posOffset>-625475</wp:posOffset>
            </wp:positionV>
            <wp:extent cx="6377868" cy="9494520"/>
            <wp:effectExtent l="0" t="0" r="0" b="0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  <w:r w:rsidR="00E24733" w:rsidRPr="00375A70">
        <w:rPr>
          <w:rFonts w:ascii="Arial" w:hAnsi="Arial" w:cs="Arial"/>
          <w:lang w:val="en-GB"/>
        </w:rPr>
        <w:t xml:space="preserve">Facit  </w:t>
      </w:r>
      <w:r w:rsidRPr="00375A70">
        <w:rPr>
          <w:rFonts w:ascii="Arial" w:hAnsi="Arial" w:cs="Arial"/>
          <w:lang w:val="en-GB"/>
        </w:rPr>
        <w:t>Repetition kap 4</w:t>
      </w:r>
      <w:r w:rsidRPr="00375A70">
        <w:rPr>
          <w:rFonts w:ascii="Arial" w:hAnsi="Arial" w:cs="Arial"/>
          <w:lang w:val="en-GB"/>
        </w:rPr>
        <w:tab/>
        <w:t>Bas</w:t>
      </w:r>
    </w:p>
    <w:p w:rsidR="00E24733" w:rsidRPr="00E24733" w:rsidRDefault="00E24733" w:rsidP="00E24733">
      <w:pPr>
        <w:pStyle w:val="Uppgiftluftver"/>
        <w:rPr>
          <w:lang w:val="en-GB"/>
        </w:rPr>
      </w:pPr>
      <w:r w:rsidRPr="0059735F">
        <w:rPr>
          <w:rStyle w:val="Uppgiftssiffra"/>
          <w:lang w:val="en-GB"/>
        </w:rPr>
        <w:t xml:space="preserve">  </w:t>
      </w:r>
      <w:r w:rsidRPr="00E24733">
        <w:rPr>
          <w:rStyle w:val="Uppgiftssiffra"/>
          <w:lang w:val="en-GB"/>
        </w:rPr>
        <w:t>1</w:t>
      </w:r>
      <w:r w:rsidRPr="00E24733">
        <w:rPr>
          <w:b/>
          <w:lang w:val="en-GB"/>
        </w:rPr>
        <w:tab/>
      </w:r>
      <w:r w:rsidRPr="00E24733">
        <w:rPr>
          <w:lang w:val="en-GB"/>
        </w:rPr>
        <w:t>460 kr</w:t>
      </w:r>
    </w:p>
    <w:p w:rsidR="00E24733" w:rsidRPr="00E24733" w:rsidRDefault="00E24733" w:rsidP="00E24733">
      <w:pPr>
        <w:pStyle w:val="Uppgiftluftver"/>
        <w:rPr>
          <w:lang w:val="en-GB"/>
        </w:rPr>
      </w:pPr>
      <w:r w:rsidRPr="00E24733">
        <w:rPr>
          <w:rStyle w:val="Uppgiftssiffra"/>
          <w:lang w:val="en-GB"/>
        </w:rPr>
        <w:t xml:space="preserve">  2</w:t>
      </w:r>
      <w:r w:rsidRPr="00E24733">
        <w:rPr>
          <w:lang w:val="en-GB"/>
        </w:rPr>
        <w:tab/>
        <w:t>2 h 50 min</w:t>
      </w:r>
    </w:p>
    <w:p w:rsidR="00E24733" w:rsidRPr="00E24733" w:rsidRDefault="00E24733" w:rsidP="00E24733">
      <w:pPr>
        <w:pStyle w:val="Uppgiftluftver"/>
        <w:rPr>
          <w:lang w:val="en-GB"/>
        </w:rPr>
      </w:pPr>
      <w:r w:rsidRPr="00E24733">
        <w:rPr>
          <w:rStyle w:val="Uppgiftssiffra"/>
          <w:lang w:val="en-GB"/>
        </w:rPr>
        <w:t xml:space="preserve">  3</w:t>
      </w:r>
      <w:r w:rsidRPr="00E24733">
        <w:rPr>
          <w:lang w:val="en-GB"/>
        </w:rPr>
        <w:tab/>
        <w:t>240 km</w:t>
      </w:r>
    </w:p>
    <w:p w:rsidR="00E24733" w:rsidRPr="00E24733" w:rsidRDefault="00E24733" w:rsidP="00E24733">
      <w:pPr>
        <w:pStyle w:val="Uppgiftluftver"/>
        <w:rPr>
          <w:lang w:val="en-GB"/>
        </w:rPr>
      </w:pPr>
      <w:r w:rsidRPr="00E24733">
        <w:rPr>
          <w:rStyle w:val="Uppgiftssiffra"/>
          <w:lang w:val="en-GB"/>
        </w:rPr>
        <w:t xml:space="preserve">  4</w:t>
      </w:r>
      <w:r w:rsidRPr="00E24733">
        <w:rPr>
          <w:lang w:val="en-GB"/>
        </w:rPr>
        <w:tab/>
        <w:t xml:space="preserve">a) </w:t>
      </w:r>
      <w:r w:rsidRPr="00F91377">
        <w:rPr>
          <w:position w:val="-22"/>
        </w:rPr>
        <w:object w:dxaOrig="200" w:dyaOrig="580">
          <v:shape id="_x0000_i1031" type="#_x0000_t75" style="width:9.6pt;height:28.8pt" o:ole="">
            <v:imagedata r:id="rId21" o:title=""/>
          </v:shape>
          <o:OLEObject Type="Embed" ProgID="Equation.DSMT4" ShapeID="_x0000_i1031" DrawAspect="Content" ObjectID="_1558989123" r:id="rId22"/>
        </w:object>
      </w:r>
      <w:r>
        <w:rPr>
          <w:lang w:val="en-GB"/>
        </w:rPr>
        <w:br/>
      </w:r>
      <w:r w:rsidRPr="00E24733">
        <w:rPr>
          <w:lang w:val="en-GB"/>
        </w:rPr>
        <w:t xml:space="preserve">b) </w:t>
      </w:r>
      <w:r w:rsidRPr="00F91377">
        <w:rPr>
          <w:position w:val="-22"/>
        </w:rPr>
        <w:object w:dxaOrig="220" w:dyaOrig="580">
          <v:shape id="_x0000_i1032" type="#_x0000_t75" style="width:10.8pt;height:28.8pt" o:ole="">
            <v:imagedata r:id="rId23" o:title=""/>
          </v:shape>
          <o:OLEObject Type="Embed" ProgID="Equation.DSMT4" ShapeID="_x0000_i1032" DrawAspect="Content" ObjectID="_1558989124" r:id="rId24"/>
        </w:object>
      </w:r>
    </w:p>
    <w:p w:rsidR="00E24733" w:rsidRPr="00F91377" w:rsidRDefault="00E24733" w:rsidP="00E24733">
      <w:pPr>
        <w:pStyle w:val="Uppgiftluftver"/>
        <w:rPr>
          <w:lang w:val="en-GB"/>
        </w:rPr>
      </w:pPr>
      <w:r w:rsidRPr="00E24733">
        <w:rPr>
          <w:rStyle w:val="Uppgiftssiffra"/>
          <w:lang w:val="en-GB"/>
        </w:rPr>
        <w:t xml:space="preserve">  5</w:t>
      </w:r>
      <w:r w:rsidRPr="00F91377">
        <w:rPr>
          <w:b/>
          <w:i/>
          <w:lang w:val="en-GB"/>
        </w:rPr>
        <w:tab/>
      </w:r>
      <w:r w:rsidRPr="00F91377">
        <w:rPr>
          <w:lang w:val="en-GB"/>
        </w:rPr>
        <w:t>a) 22 %</w:t>
      </w:r>
      <w:r>
        <w:rPr>
          <w:lang w:val="en-GB"/>
        </w:rPr>
        <w:br/>
      </w:r>
      <w:r w:rsidRPr="00F91377">
        <w:rPr>
          <w:lang w:val="en-GB"/>
        </w:rPr>
        <w:t>b) 41 %</w:t>
      </w:r>
    </w:p>
    <w:p w:rsidR="00E24733" w:rsidRPr="00F91377" w:rsidRDefault="00E24733" w:rsidP="00E24733">
      <w:pPr>
        <w:pStyle w:val="Uppgiftluftver"/>
        <w:rPr>
          <w:lang w:val="en-GB"/>
        </w:rPr>
      </w:pPr>
      <w:r w:rsidRPr="00E24733">
        <w:rPr>
          <w:rStyle w:val="Uppgiftssiffra"/>
          <w:lang w:val="en-GB"/>
        </w:rPr>
        <w:t xml:space="preserve">  6</w:t>
      </w:r>
      <w:r w:rsidRPr="00F91377">
        <w:rPr>
          <w:lang w:val="en-GB"/>
        </w:rPr>
        <w:tab/>
        <w:t>a) 9 %</w:t>
      </w:r>
      <w:r>
        <w:rPr>
          <w:lang w:val="en-GB"/>
        </w:rPr>
        <w:br/>
      </w:r>
      <w:r w:rsidRPr="00F91377">
        <w:rPr>
          <w:lang w:val="en-GB"/>
        </w:rPr>
        <w:t>b) 30 %</w:t>
      </w:r>
      <w:r>
        <w:rPr>
          <w:lang w:val="en-GB"/>
        </w:rPr>
        <w:br/>
      </w:r>
      <w:r w:rsidRPr="00F91377">
        <w:rPr>
          <w:lang w:val="en-GB"/>
        </w:rPr>
        <w:t>c) 11,5 %</w:t>
      </w:r>
    </w:p>
    <w:p w:rsidR="00E24733" w:rsidRPr="00F91377" w:rsidRDefault="00E24733" w:rsidP="00E24733">
      <w:pPr>
        <w:pStyle w:val="Uppgiftluftver"/>
        <w:rPr>
          <w:lang w:val="en-GB"/>
        </w:rPr>
      </w:pPr>
      <w:r w:rsidRPr="00E24733">
        <w:rPr>
          <w:rStyle w:val="Uppgiftssiffra"/>
          <w:lang w:val="en-GB"/>
        </w:rPr>
        <w:t xml:space="preserve">  7</w:t>
      </w:r>
      <w:r w:rsidRPr="00F91377">
        <w:rPr>
          <w:lang w:val="en-GB"/>
        </w:rPr>
        <w:tab/>
        <w:t>28 %</w:t>
      </w:r>
    </w:p>
    <w:p w:rsidR="00592C9F" w:rsidRPr="00E24733" w:rsidRDefault="00E24733" w:rsidP="00E24733">
      <w:pPr>
        <w:pStyle w:val="Uppgiftluftver"/>
        <w:rPr>
          <w:lang w:val="en-GB"/>
        </w:rPr>
      </w:pPr>
      <w:r w:rsidRPr="00E24733">
        <w:rPr>
          <w:rStyle w:val="Uppgiftssiffra"/>
          <w:lang w:val="en-GB"/>
        </w:rPr>
        <w:t xml:space="preserve">  8</w:t>
      </w:r>
      <w:r w:rsidRPr="00F91377">
        <w:rPr>
          <w:lang w:val="en-GB"/>
        </w:rPr>
        <w:tab/>
        <w:t>a) 15 cl</w:t>
      </w:r>
      <w:r>
        <w:rPr>
          <w:lang w:val="en-GB"/>
        </w:rPr>
        <w:br/>
      </w:r>
      <w:r w:rsidRPr="00F91377">
        <w:rPr>
          <w:lang w:val="en-GB"/>
        </w:rPr>
        <w:t>b) 16 liter</w:t>
      </w:r>
    </w:p>
    <w:sectPr w:rsidR="00592C9F" w:rsidRPr="00E24733" w:rsidSect="000E7EA8">
      <w:pgSz w:w="11906" w:h="16838"/>
      <w:pgMar w:top="2098" w:right="1701" w:bottom="1985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A361E" w:rsidRDefault="00FA361E">
      <w:r>
        <w:separator/>
      </w:r>
    </w:p>
  </w:endnote>
  <w:endnote w:type="continuationSeparator" w:id="0">
    <w:p w:rsidR="00FA361E" w:rsidRDefault="00FA36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A361E" w:rsidRDefault="00FA361E">
      <w:r>
        <w:separator/>
      </w:r>
    </w:p>
  </w:footnote>
  <w:footnote w:type="continuationSeparator" w:id="0">
    <w:p w:rsidR="00FA361E" w:rsidRDefault="00FA36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42" type="#_x0000_t75" style="width:10.2pt;height:13.2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1F1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843"/>
    <w:rsid w:val="001C2E8E"/>
    <w:rsid w:val="001C5F8F"/>
    <w:rsid w:val="001C61D6"/>
    <w:rsid w:val="001C6AEB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32D6"/>
    <w:rsid w:val="00273733"/>
    <w:rsid w:val="002760D8"/>
    <w:rsid w:val="00276461"/>
    <w:rsid w:val="002766E2"/>
    <w:rsid w:val="002767AC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32AD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2B"/>
    <w:rsid w:val="002D2612"/>
    <w:rsid w:val="002D31D0"/>
    <w:rsid w:val="002D38C4"/>
    <w:rsid w:val="002D3977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47FE1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3804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75A70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0741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79F3"/>
    <w:rsid w:val="00467C64"/>
    <w:rsid w:val="004706C7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4D0D"/>
    <w:rsid w:val="004D5BEC"/>
    <w:rsid w:val="004D64F2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C9F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0888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2A2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87A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1640"/>
    <w:rsid w:val="008938BC"/>
    <w:rsid w:val="00895D89"/>
    <w:rsid w:val="0089673B"/>
    <w:rsid w:val="00896B65"/>
    <w:rsid w:val="008975C2"/>
    <w:rsid w:val="008A01CF"/>
    <w:rsid w:val="008A0E24"/>
    <w:rsid w:val="008A2D0A"/>
    <w:rsid w:val="008A323D"/>
    <w:rsid w:val="008A3CB9"/>
    <w:rsid w:val="008A41EB"/>
    <w:rsid w:val="008A47F8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50CB"/>
    <w:rsid w:val="008B523C"/>
    <w:rsid w:val="008B5F05"/>
    <w:rsid w:val="008B6049"/>
    <w:rsid w:val="008B6B5D"/>
    <w:rsid w:val="008C035E"/>
    <w:rsid w:val="008C1374"/>
    <w:rsid w:val="008C2F8A"/>
    <w:rsid w:val="008C33EC"/>
    <w:rsid w:val="008C539C"/>
    <w:rsid w:val="008C648D"/>
    <w:rsid w:val="008C6A2D"/>
    <w:rsid w:val="008C7719"/>
    <w:rsid w:val="008C7D10"/>
    <w:rsid w:val="008D03DC"/>
    <w:rsid w:val="008D061F"/>
    <w:rsid w:val="008D3866"/>
    <w:rsid w:val="008D578D"/>
    <w:rsid w:val="008D689F"/>
    <w:rsid w:val="008D6BF9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402D"/>
    <w:rsid w:val="00954BAF"/>
    <w:rsid w:val="009550B5"/>
    <w:rsid w:val="00956946"/>
    <w:rsid w:val="00956C86"/>
    <w:rsid w:val="00960E0F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2FAA"/>
    <w:rsid w:val="00973EB4"/>
    <w:rsid w:val="0097487F"/>
    <w:rsid w:val="009752F7"/>
    <w:rsid w:val="00975553"/>
    <w:rsid w:val="00976C79"/>
    <w:rsid w:val="0097704A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53A"/>
    <w:rsid w:val="009E7BE2"/>
    <w:rsid w:val="009E7C0D"/>
    <w:rsid w:val="009F0862"/>
    <w:rsid w:val="009F17E2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487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D9F"/>
    <w:rsid w:val="00A9697E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6385"/>
    <w:rsid w:val="00B2764A"/>
    <w:rsid w:val="00B27E75"/>
    <w:rsid w:val="00B3065B"/>
    <w:rsid w:val="00B32812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495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3CD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17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87A"/>
    <w:rsid w:val="00D67E87"/>
    <w:rsid w:val="00D712D6"/>
    <w:rsid w:val="00D71F08"/>
    <w:rsid w:val="00D74A22"/>
    <w:rsid w:val="00D76A87"/>
    <w:rsid w:val="00D774AA"/>
    <w:rsid w:val="00D7775F"/>
    <w:rsid w:val="00D77A38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9B9"/>
    <w:rsid w:val="00E21D20"/>
    <w:rsid w:val="00E23B92"/>
    <w:rsid w:val="00E24733"/>
    <w:rsid w:val="00E24E7F"/>
    <w:rsid w:val="00E25B37"/>
    <w:rsid w:val="00E26498"/>
    <w:rsid w:val="00E272C9"/>
    <w:rsid w:val="00E27AC3"/>
    <w:rsid w:val="00E3011D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0E2C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2CAF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32AA"/>
    <w:rsid w:val="00FA361E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D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C740F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0465BFAD"/>
  <w15:docId w15:val="{BEC51689-E829-4B20-B649-3A65E1F3A3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semiHidden="1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C90495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36FA53-B878-471C-8D7F-33855D7DE4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9</Words>
  <Characters>1055</Characters>
  <Application>Microsoft Office Word</Application>
  <DocSecurity>0</DocSecurity>
  <Lines>8</Lines>
  <Paragraphs>2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252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4</cp:revision>
  <cp:lastPrinted>2017-03-02T18:21:00Z</cp:lastPrinted>
  <dcterms:created xsi:type="dcterms:W3CDTF">2017-03-06T18:46:00Z</dcterms:created>
  <dcterms:modified xsi:type="dcterms:W3CDTF">2017-06-14T2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